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XSpec="center" w:tblpY="105"/>
        <w:tblW w:w="10065" w:type="dxa"/>
        <w:tblLayout w:type="fixed"/>
        <w:tblLook w:val="01E0" w:firstRow="1" w:lastRow="1" w:firstColumn="1" w:lastColumn="1" w:noHBand="0" w:noVBand="0"/>
      </w:tblPr>
      <w:tblGrid>
        <w:gridCol w:w="2694"/>
        <w:gridCol w:w="7371"/>
      </w:tblGrid>
      <w:tr w:rsidR="00CB2B64" w:rsidRPr="00CB2B64" w14:paraId="55F8FDA9" w14:textId="77777777" w:rsidTr="00751418">
        <w:trPr>
          <w:trHeight w:val="1457"/>
        </w:trPr>
        <w:tc>
          <w:tcPr>
            <w:tcW w:w="2694" w:type="dxa"/>
            <w:hideMark/>
          </w:tcPr>
          <w:p w14:paraId="384FAE19" w14:textId="77777777" w:rsidR="00CB2B64" w:rsidRPr="00CB2B64" w:rsidRDefault="00CB2B64" w:rsidP="00CB2B64">
            <w:pPr>
              <w:pBdr>
                <w:left w:val="single" w:sz="4" w:space="4" w:color="auto"/>
                <w:right w:val="single" w:sz="4" w:space="4" w:color="auto"/>
              </w:pBd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nl-NL"/>
                <w14:ligatures w14:val="none"/>
              </w:rPr>
            </w:pPr>
            <w:r w:rsidRPr="00CB2B64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 xml:space="preserve">  </w:t>
            </w:r>
            <w:r w:rsidRPr="00CB2B64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nl-NL"/>
                <w14:ligatures w14:val="none"/>
              </w:rPr>
              <w:t xml:space="preserve">SBD: </w:t>
            </w:r>
            <w:r w:rsidRPr="00CB2B64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  <w:t>..........................</w:t>
            </w:r>
          </w:p>
          <w:p w14:paraId="63D6D7D6" w14:textId="77777777" w:rsidR="00CB2B64" w:rsidRPr="00CB2B64" w:rsidRDefault="00CB2B64" w:rsidP="00CB2B64">
            <w:pPr>
              <w:pBdr>
                <w:left w:val="single" w:sz="4" w:space="4" w:color="auto"/>
                <w:right w:val="single" w:sz="4" w:space="4" w:color="auto"/>
              </w:pBd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</w:pPr>
            <w:r w:rsidRPr="00CB2B64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nl-NL"/>
                <w14:ligatures w14:val="none"/>
              </w:rPr>
              <w:t xml:space="preserve">  Phòng thi: </w:t>
            </w:r>
            <w:r w:rsidRPr="00CB2B64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  <w:t>.................</w:t>
            </w:r>
          </w:p>
          <w:tbl>
            <w:tblPr>
              <w:tblW w:w="2577" w:type="dxa"/>
              <w:tblInd w:w="8" w:type="dxa"/>
              <w:tblLayout w:type="fixed"/>
              <w:tblLook w:val="01E0" w:firstRow="1" w:lastRow="1" w:firstColumn="1" w:lastColumn="1" w:noHBand="0" w:noVBand="0"/>
            </w:tblPr>
            <w:tblGrid>
              <w:gridCol w:w="2577"/>
            </w:tblGrid>
            <w:tr w:rsidR="00CB2B64" w:rsidRPr="00CB2B64" w14:paraId="18384E48" w14:textId="77777777" w:rsidTr="00751418">
              <w:trPr>
                <w:trHeight w:val="429"/>
              </w:trPr>
              <w:tc>
                <w:tcPr>
                  <w:tcW w:w="2577" w:type="dxa"/>
                </w:tcPr>
                <w:p w14:paraId="44231604" w14:textId="77777777" w:rsidR="00CB2B64" w:rsidRPr="00CB2B64" w:rsidRDefault="00CB2B64" w:rsidP="00CB2B64">
                  <w:pPr>
                    <w:framePr w:hSpace="180" w:wrap="around" w:vAnchor="text" w:hAnchor="margin" w:xAlign="center" w:y="105"/>
                    <w:pBdr>
                      <w:left w:val="single" w:sz="4" w:space="4" w:color="auto"/>
                      <w:right w:val="single" w:sz="4" w:space="4" w:color="auto"/>
                    </w:pBd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</w:pPr>
                  <w:r w:rsidRPr="00CB2B64">
                    <w:rPr>
                      <w:rFonts w:ascii="Times New Roman" w:eastAsia="Calibri" w:hAnsi="Times New Roman" w:cs="Times New Roman"/>
                      <w:b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Điểm:</w:t>
                  </w:r>
                  <w:r w:rsidRPr="00CB2B64"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.........................</w:t>
                  </w:r>
                </w:p>
                <w:p w14:paraId="1110792A" w14:textId="77777777" w:rsidR="00CB2B64" w:rsidRPr="00CB2B64" w:rsidRDefault="00CB2B64" w:rsidP="00CB2B64">
                  <w:pPr>
                    <w:framePr w:hSpace="180" w:wrap="around" w:vAnchor="text" w:hAnchor="margin" w:xAlign="center" w:y="105"/>
                    <w:pBdr>
                      <w:left w:val="single" w:sz="4" w:space="4" w:color="auto"/>
                      <w:right w:val="single" w:sz="4" w:space="4" w:color="auto"/>
                    </w:pBd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</w:pPr>
                  <w:r w:rsidRPr="00CB2B64">
                    <w:rPr>
                      <w:rFonts w:ascii="Times New Roman" w:eastAsia="Calibri" w:hAnsi="Times New Roman" w:cs="Times New Roman"/>
                      <w:b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Bằng chữ:</w:t>
                  </w:r>
                  <w:r w:rsidRPr="00CB2B64"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..................</w:t>
                  </w:r>
                </w:p>
                <w:p w14:paraId="4004EE57" w14:textId="77777777" w:rsidR="00CB2B64" w:rsidRPr="00CB2B64" w:rsidRDefault="00CB2B64" w:rsidP="00CB2B64">
                  <w:pPr>
                    <w:framePr w:hSpace="180" w:wrap="around" w:vAnchor="text" w:hAnchor="margin" w:xAlign="center" w:y="105"/>
                    <w:pBdr>
                      <w:left w:val="single" w:sz="4" w:space="4" w:color="auto"/>
                      <w:right w:val="single" w:sz="4" w:space="4" w:color="auto"/>
                    </w:pBd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</w:pPr>
                  <w:r w:rsidRPr="00CB2B64"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....................................</w:t>
                  </w:r>
                </w:p>
              </w:tc>
            </w:tr>
          </w:tbl>
          <w:p w14:paraId="431FEF5B" w14:textId="77777777" w:rsidR="00CB2B64" w:rsidRPr="00CB2B64" w:rsidRDefault="00CB2B64" w:rsidP="00CB2B64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7371" w:type="dxa"/>
            <w:hideMark/>
          </w:tcPr>
          <w:tbl>
            <w:tblPr>
              <w:tblpPr w:leftFromText="180" w:rightFromText="180" w:vertAnchor="text" w:horzAnchor="page" w:tblpX="6516" w:tblpY="-159"/>
              <w:tblOverlap w:val="never"/>
              <w:tblW w:w="2263" w:type="dxa"/>
              <w:tblLayout w:type="fixed"/>
              <w:tblLook w:val="01E0" w:firstRow="1" w:lastRow="1" w:firstColumn="1" w:lastColumn="1" w:noHBand="0" w:noVBand="0"/>
            </w:tblPr>
            <w:tblGrid>
              <w:gridCol w:w="1129"/>
              <w:gridCol w:w="1134"/>
            </w:tblGrid>
            <w:tr w:rsidR="00CB2B64" w:rsidRPr="00CB2B64" w14:paraId="452D8AA2" w14:textId="77777777" w:rsidTr="00751418">
              <w:trPr>
                <w:trHeight w:val="558"/>
              </w:trPr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B2E4FAC" w14:textId="77777777" w:rsidR="00CB2B64" w:rsidRPr="00CB2B64" w:rsidRDefault="00CB2B64" w:rsidP="00CB2B64">
                  <w:pPr>
                    <w:spacing w:after="0" w:line="240" w:lineRule="auto"/>
                    <w:ind w:right="-114"/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  <w:r w:rsidRPr="00CB2B64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  <w:t xml:space="preserve">Người </w:t>
                  </w:r>
                </w:p>
                <w:p w14:paraId="7AB35C9C" w14:textId="77777777" w:rsidR="00CB2B64" w:rsidRPr="00CB2B64" w:rsidRDefault="00CB2B64" w:rsidP="00CB2B64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  <w:r w:rsidRPr="00CB2B64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  <w:t>coi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DF4D8CA" w14:textId="77777777" w:rsidR="00CB2B64" w:rsidRPr="00CB2B64" w:rsidRDefault="00CB2B64" w:rsidP="00CB2B64">
                  <w:pPr>
                    <w:spacing w:after="0" w:line="240" w:lineRule="auto"/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  <w:r w:rsidRPr="00CB2B64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  <w:t>Người chấm</w:t>
                  </w:r>
                </w:p>
              </w:tc>
            </w:tr>
            <w:tr w:rsidR="00CB2B64" w:rsidRPr="00CB2B64" w14:paraId="10875263" w14:textId="77777777" w:rsidTr="00751418">
              <w:trPr>
                <w:trHeight w:val="1124"/>
              </w:trPr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F2C4D1A" w14:textId="77777777" w:rsidR="00CB2B64" w:rsidRPr="00CB2B64" w:rsidRDefault="00CB2B64" w:rsidP="00CB2B64">
                  <w:pPr>
                    <w:spacing w:after="0" w:line="240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  <w:p w14:paraId="6196DFFF" w14:textId="77777777" w:rsidR="00CB2B64" w:rsidRPr="00CB2B64" w:rsidRDefault="00CB2B64" w:rsidP="00CB2B64">
                  <w:pPr>
                    <w:spacing w:after="0" w:line="240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  <w:p w14:paraId="741C15B9" w14:textId="77777777" w:rsidR="00CB2B64" w:rsidRPr="00CB2B64" w:rsidRDefault="00CB2B64" w:rsidP="00CB2B64">
                  <w:pPr>
                    <w:spacing w:after="0" w:line="240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47A3D1C" w14:textId="77777777" w:rsidR="00CB2B64" w:rsidRPr="00CB2B64" w:rsidRDefault="00CB2B64" w:rsidP="00CB2B64">
                  <w:pPr>
                    <w:spacing w:after="0" w:line="240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</w:tc>
            </w:tr>
          </w:tbl>
          <w:p w14:paraId="32705324" w14:textId="77777777" w:rsidR="00CB2B64" w:rsidRPr="00CB2B64" w:rsidRDefault="00CB2B64" w:rsidP="00CB2B64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</w:pPr>
            <w:r w:rsidRPr="00CB2B64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>BÀI KHẢO SÁT CHẤT LƯỢNG CUỐI NĂM</w:t>
            </w:r>
          </w:p>
          <w:p w14:paraId="1A32683E" w14:textId="77777777" w:rsidR="00CB2B64" w:rsidRPr="00CB2B64" w:rsidRDefault="00CB2B64" w:rsidP="00CB2B64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</w:pPr>
            <w:r w:rsidRPr="00CB2B64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>NĂM HỌC: 2024 - 2025</w:t>
            </w:r>
          </w:p>
          <w:p w14:paraId="1AD5D609" w14:textId="77777777" w:rsidR="00CB2B64" w:rsidRPr="00CB2B64" w:rsidRDefault="00CB2B64" w:rsidP="00CB2B64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CB2B64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Môn: Toán - Lớp 5</w:t>
            </w:r>
          </w:p>
          <w:p w14:paraId="1880E400" w14:textId="77777777" w:rsidR="00CB2B64" w:rsidRPr="00CB2B64" w:rsidRDefault="00CB2B64" w:rsidP="00CB2B64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:lang w:val="nl-NL"/>
                <w14:ligatures w14:val="none"/>
              </w:rPr>
            </w:pPr>
            <w:r w:rsidRPr="00CB2B64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:lang w:val="nl-NL"/>
                <w14:ligatures w14:val="none"/>
              </w:rPr>
              <w:t>(Thời gian làm bài : 40 phút )</w:t>
            </w:r>
          </w:p>
          <w:p w14:paraId="23B7877A" w14:textId="77777777" w:rsidR="00CB2B64" w:rsidRPr="00CB2B64" w:rsidRDefault="00CB2B64" w:rsidP="00CB2B64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:lang w:val="nl-NL"/>
                <w14:ligatures w14:val="none"/>
              </w:rPr>
            </w:pPr>
            <w:r w:rsidRPr="00CB2B64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:lang w:val="nl-NL"/>
                <w14:ligatures w14:val="none"/>
              </w:rPr>
              <w:t>~~~~~~~~~~~~~~~~~~</w:t>
            </w:r>
          </w:p>
          <w:p w14:paraId="52D524FE" w14:textId="77777777" w:rsidR="00CB2B64" w:rsidRPr="00CB2B64" w:rsidRDefault="00CB2B64" w:rsidP="00CB2B64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CB2B64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14:ligatures w14:val="none"/>
              </w:rPr>
              <w:t xml:space="preserve">          </w:t>
            </w:r>
            <w:r w:rsidRPr="00CB2B64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I. PHẦN TRẮC NGHIỆM</w:t>
            </w:r>
            <w:r w:rsidRPr="00CB2B64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CB2B6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(4 ĐIỂM)</w:t>
            </w:r>
          </w:p>
        </w:tc>
      </w:tr>
    </w:tbl>
    <w:p w14:paraId="4C2830FC" w14:textId="77777777" w:rsidR="00CB2B64" w:rsidRPr="00CB2B64" w:rsidRDefault="00CB2B64" w:rsidP="00CB2B6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i/>
          <w:iCs/>
          <w:kern w:val="0"/>
          <w:sz w:val="28"/>
          <w:szCs w:val="28"/>
          <w:lang w:val="pt-BR"/>
          <w14:ligatures w14:val="none"/>
        </w:rPr>
      </w:pPr>
      <w:r w:rsidRPr="00CB2B64">
        <w:rPr>
          <w:rFonts w:ascii="Times New Roman" w:eastAsia="Calibri" w:hAnsi="Times New Roman" w:cs="Times New Roman"/>
          <w:b/>
          <w:bCs/>
          <w:i/>
          <w:iCs/>
          <w:kern w:val="0"/>
          <w:sz w:val="28"/>
          <w:szCs w:val="28"/>
          <w:lang w:val="pt-BR"/>
          <w14:ligatures w14:val="none"/>
        </w:rPr>
        <w:t>(Khoanh vào chữ đặt trước câu trả lời đúng hoặc làm theo yêu cầu của bài)</w:t>
      </w:r>
    </w:p>
    <w:p w14:paraId="3CEBFF4D" w14:textId="77777777" w:rsidR="00CB2B64" w:rsidRPr="00CB2B64" w:rsidRDefault="00CB2B64" w:rsidP="00CB2B64">
      <w:pPr>
        <w:spacing w:after="0"/>
        <w:rPr>
          <w:rFonts w:ascii="Times New Roman" w:eastAsia="Calibri" w:hAnsi="Times New Roman" w:cs="Times New Roman"/>
          <w:bCs/>
          <w:kern w:val="0"/>
          <w:sz w:val="28"/>
          <w:szCs w:val="28"/>
          <w:vertAlign w:val="subscript"/>
          <w14:ligatures w14:val="none"/>
        </w:rPr>
      </w:pPr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  <w:t>Câu 1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.</w:t>
      </w:r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>Hỗn</w:t>
      </w:r>
      <w:proofErr w:type="spellEnd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>số</w:t>
      </w:r>
      <w:proofErr w:type="spellEnd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 xml:space="preserve"> </w:t>
      </w:r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:lang w:val="pl-PL"/>
          <w14:ligatures w14:val="none"/>
        </w:rPr>
        <w:t>6</w:t>
      </w:r>
      <w:r w:rsidRPr="00CB2B64">
        <w:rPr>
          <w:rFonts w:ascii="Times New Roman" w:eastAsia="Calibri" w:hAnsi="Times New Roman" w:cs="Times New Roman"/>
          <w:b/>
          <w:i/>
          <w:kern w:val="0"/>
          <w:position w:val="-24"/>
          <w:sz w:val="28"/>
          <w:szCs w:val="28"/>
          <w14:ligatures w14:val="none"/>
        </w:rPr>
        <w:object w:dxaOrig="220" w:dyaOrig="619" w14:anchorId="65F9B9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31pt" o:ole="">
            <v:imagedata r:id="rId4" o:title=""/>
          </v:shape>
          <o:OLEObject Type="Embed" ProgID="Equation.DSMT4" ShapeID="_x0000_i1025" DrawAspect="Content" ObjectID="_1808644442" r:id="rId5"/>
        </w:object>
      </w:r>
      <w:proofErr w:type="spellStart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>viết</w:t>
      </w:r>
      <w:proofErr w:type="spellEnd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>thành</w:t>
      </w:r>
      <w:proofErr w:type="spellEnd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>số</w:t>
      </w:r>
      <w:proofErr w:type="spellEnd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>thập</w:t>
      </w:r>
      <w:proofErr w:type="spellEnd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>phân</w:t>
      </w:r>
      <w:proofErr w:type="spellEnd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>là</w:t>
      </w:r>
      <w:proofErr w:type="spellEnd"/>
      <w:r w:rsidRPr="00CB2B64">
        <w:rPr>
          <w:rFonts w:ascii="Times New Roman" w:eastAsia="SimSun" w:hAnsi="Times New Roman" w:cs="Times New Roman"/>
          <w:b/>
          <w:sz w:val="28"/>
          <w:szCs w:val="28"/>
          <w:lang w:eastAsia="zh-CN"/>
          <w14:ligatures w14:val="none"/>
        </w:rPr>
        <w:t>:</w:t>
      </w:r>
    </w:p>
    <w:p w14:paraId="44ADF8F3" w14:textId="77777777" w:rsidR="00CB2B64" w:rsidRPr="00CB2B64" w:rsidRDefault="00CB2B64" w:rsidP="00CB2B64">
      <w:pPr>
        <w:widowControl w:val="0"/>
        <w:spacing w:after="0" w:line="276" w:lineRule="auto"/>
        <w:ind w:firstLine="567"/>
        <w:contextualSpacing/>
        <w:rPr>
          <w:rFonts w:ascii="Times New Roman" w:eastAsia="SimSun" w:hAnsi="Times New Roman" w:cs="Times New Roman"/>
          <w:sz w:val="28"/>
          <w:szCs w:val="28"/>
          <w:lang w:val="vi-VN" w:eastAsia="zh-CN"/>
          <w14:ligatures w14:val="none"/>
        </w:rPr>
      </w:pPr>
      <w:r w:rsidRPr="00CB2B64">
        <w:rPr>
          <w:rFonts w:ascii="Times New Roman" w:eastAsia="SimSun" w:hAnsi="Times New Roman" w:cs="Times New Roman"/>
          <w:sz w:val="28"/>
          <w:szCs w:val="28"/>
          <w:lang w:eastAsia="zh-CN"/>
          <w14:ligatures w14:val="none"/>
        </w:rPr>
        <w:t xml:space="preserve">A. </w:t>
      </w:r>
      <w:r w:rsidRPr="00CB2B64">
        <w:rPr>
          <w:rFonts w:ascii="Times New Roman" w:eastAsia="SimSun" w:hAnsi="Times New Roman" w:cs="Times New Roman"/>
          <w:sz w:val="28"/>
          <w:szCs w:val="28"/>
          <w:lang w:val="vi-VN" w:eastAsia="zh-CN"/>
          <w14:ligatures w14:val="none"/>
        </w:rPr>
        <w:t xml:space="preserve">6,35                B. 63,5              </w:t>
      </w:r>
      <w:r w:rsidRPr="00CB2B64">
        <w:rPr>
          <w:rFonts w:ascii="Times New Roman" w:eastAsia="SimSun" w:hAnsi="Times New Roman" w:cs="Times New Roman"/>
          <w:sz w:val="28"/>
          <w:szCs w:val="28"/>
          <w:lang w:val="vi-VN" w:eastAsia="zh-CN"/>
          <w14:ligatures w14:val="none"/>
        </w:rPr>
        <w:tab/>
        <w:t xml:space="preserve">C. 6,6                    </w:t>
      </w:r>
      <w:r w:rsidRPr="00CB2B64">
        <w:rPr>
          <w:rFonts w:ascii="Times New Roman" w:eastAsia="SimSun" w:hAnsi="Times New Roman" w:cs="Times New Roman"/>
          <w:sz w:val="28"/>
          <w:szCs w:val="28"/>
          <w:lang w:eastAsia="zh-CN"/>
          <w14:ligatures w14:val="none"/>
        </w:rPr>
        <w:t xml:space="preserve"> </w:t>
      </w:r>
      <w:r w:rsidRPr="00CB2B64">
        <w:rPr>
          <w:rFonts w:ascii="Times New Roman" w:eastAsia="SimSun" w:hAnsi="Times New Roman" w:cs="Times New Roman"/>
          <w:sz w:val="28"/>
          <w:szCs w:val="28"/>
          <w:lang w:val="vi-VN" w:eastAsia="zh-CN"/>
          <w14:ligatures w14:val="none"/>
        </w:rPr>
        <w:t>D. 6,06</w:t>
      </w:r>
    </w:p>
    <w:p w14:paraId="61346328" w14:textId="77777777" w:rsidR="00CB2B64" w:rsidRPr="00CB2B64" w:rsidRDefault="00CB2B64" w:rsidP="00CB2B64">
      <w:pPr>
        <w:spacing w:after="0"/>
        <w:rPr>
          <w:rFonts w:ascii="Times New Roman" w:eastAsia="Calibri" w:hAnsi="Times New Roman" w:cs="Times New Roman"/>
          <w:bCs/>
          <w:kern w:val="0"/>
          <w:sz w:val="28"/>
          <w:szCs w:val="28"/>
          <w:bdr w:val="none" w:sz="0" w:space="0" w:color="auto" w:frame="1"/>
          <w14:ligatures w14:val="none"/>
        </w:rPr>
      </w:pPr>
      <w:proofErr w:type="spellStart"/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2: </w:t>
      </w:r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:bdr w:val="none" w:sz="0" w:space="0" w:color="auto" w:frame="1"/>
          <w14:ligatures w14:val="none"/>
        </w:rPr>
        <w:t xml:space="preserve">50%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:bdr w:val="none" w:sz="0" w:space="0" w:color="auto" w:frame="1"/>
          <w14:ligatures w14:val="none"/>
        </w:rPr>
        <w:t>của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:bdr w:val="none" w:sz="0" w:space="0" w:color="auto" w:frame="1"/>
          <w14:ligatures w14:val="none"/>
        </w:rPr>
        <w:t xml:space="preserve"> 60 kg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:bdr w:val="none" w:sz="0" w:space="0" w:color="auto" w:frame="1"/>
          <w14:ligatures w14:val="none"/>
        </w:rPr>
        <w:t>là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:bdr w:val="none" w:sz="0" w:space="0" w:color="auto" w:frame="1"/>
          <w14:ligatures w14:val="none"/>
        </w:rPr>
        <w:t>:</w:t>
      </w:r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</w:p>
    <w:p w14:paraId="31CCF06A" w14:textId="77777777" w:rsidR="00CB2B64" w:rsidRPr="00CB2B64" w:rsidRDefault="00CB2B64" w:rsidP="00CB2B64">
      <w:pPr>
        <w:shd w:val="clear" w:color="auto" w:fill="FFFFFF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eastAsia="vi-VN"/>
          <w14:ligatures w14:val="none"/>
        </w:rPr>
        <w:t xml:space="preserve">A. </w:t>
      </w:r>
      <w:r w:rsidRPr="00CB2B64"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 xml:space="preserve">25                    B. 15                </w:t>
      </w:r>
      <w:r w:rsidRPr="00CB2B64"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eastAsia="vi-VN"/>
          <w14:ligatures w14:val="none"/>
        </w:rPr>
        <w:t xml:space="preserve"> </w:t>
      </w:r>
      <w:r w:rsidRPr="00CB2B64"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>C.15 kg</w:t>
      </w:r>
      <w:r w:rsidRPr="00CB2B64"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ab/>
      </w:r>
      <w:r w:rsidRPr="00CB2B64"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ab/>
        <w:t>D. 30 kg</w:t>
      </w:r>
    </w:p>
    <w:p w14:paraId="1E2FE827" w14:textId="084E5711" w:rsidR="00CB2B64" w:rsidRPr="00CB2B64" w:rsidRDefault="00CB2B64" w:rsidP="00CB2B64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>Câu 3:  Đúng ghi Đ, sai ghi S</w:t>
      </w:r>
    </w:p>
    <w:p w14:paraId="30EF9053" w14:textId="406EE451" w:rsidR="00CB2B64" w:rsidRPr="00CB2B64" w:rsidRDefault="00CB2B64" w:rsidP="00CB2B64">
      <w:pPr>
        <w:spacing w:after="0" w:line="440" w:lineRule="exact"/>
        <w:ind w:firstLine="720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CB2B64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D5573C" wp14:editId="609E7B20">
                <wp:simplePos x="0" y="0"/>
                <wp:positionH relativeFrom="column">
                  <wp:posOffset>5450205</wp:posOffset>
                </wp:positionH>
                <wp:positionV relativeFrom="paragraph">
                  <wp:posOffset>9525</wp:posOffset>
                </wp:positionV>
                <wp:extent cx="257175" cy="230505"/>
                <wp:effectExtent l="0" t="0" r="28575" b="17145"/>
                <wp:wrapNone/>
                <wp:docPr id="1683055119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7175" cy="230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6AB87E6" id="Rectangle 7" o:spid="_x0000_s1026" style="position:absolute;margin-left:429.15pt;margin-top:.75pt;width:20.25pt;height:18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"/>
            </w:pict>
          </mc:Fallback>
        </mc:AlternateConten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a) 3 m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bdr w:val="none" w:sz="0" w:space="0" w:color="auto" w:frame="1"/>
          <w:vertAlign w:val="superscript"/>
          <w14:ligatures w14:val="none"/>
        </w:rPr>
        <w:t>3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18 dm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bdr w:val="none" w:sz="0" w:space="0" w:color="auto" w:frame="1"/>
          <w:vertAlign w:val="superscript"/>
          <w14:ligatures w14:val="none"/>
        </w:rPr>
        <w:t>3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 = 3,18 m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bdr w:val="none" w:sz="0" w:space="0" w:color="auto" w:frame="1"/>
          <w:vertAlign w:val="superscript"/>
          <w14:ligatures w14:val="none"/>
        </w:rPr>
        <w:t>3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ab/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ab/>
        <w:t xml:space="preserve">         </w:t>
      </w:r>
      <w:r>
        <w:rPr>
          <w:rFonts w:ascii="Times New Roman" w:eastAsia="Calibri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 xml:space="preserve">            </w:t>
      </w:r>
      <w:r w:rsidRPr="00CB2B64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CBA814A" wp14:editId="49FEE433">
                <wp:simplePos x="0" y="0"/>
                <wp:positionH relativeFrom="column">
                  <wp:posOffset>2059305</wp:posOffset>
                </wp:positionH>
                <wp:positionV relativeFrom="paragraph">
                  <wp:posOffset>6350</wp:posOffset>
                </wp:positionV>
                <wp:extent cx="238125" cy="230505"/>
                <wp:effectExtent l="0" t="0" r="28575" b="17145"/>
                <wp:wrapNone/>
                <wp:docPr id="1410935881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8125" cy="230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CCDFB6" id="Rectangle 8" o:spid="_x0000_s1026" style="position:absolute;margin-left:162.15pt;margin-top:.5pt;width:18.75pt;height:18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"/>
            </w:pict>
          </mc:Fallback>
        </mc:AlternateConten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b) </w:t>
      </w:r>
      <w:r w:rsidRPr="00CB2B6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15 </w:t>
      </w:r>
      <w:proofErr w:type="spellStart"/>
      <w:r w:rsidRPr="00CB2B6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phút</w:t>
      </w:r>
      <w:proofErr w:type="spellEnd"/>
      <w:r w:rsidRPr="00CB2B6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 = 0,25 </w:t>
      </w:r>
      <w:proofErr w:type="spellStart"/>
      <w:r w:rsidRPr="00CB2B6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giờ</w:t>
      </w:r>
      <w:proofErr w:type="spellEnd"/>
      <w:r w:rsidRPr="00CB2B6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</w:p>
    <w:p w14:paraId="1E6BD5FC" w14:textId="692285B8" w:rsidR="00CB2B64" w:rsidRPr="00CB2B64" w:rsidRDefault="00CB2B64" w:rsidP="00CB2B64">
      <w:pPr>
        <w:spacing w:after="0" w:line="440" w:lineRule="exact"/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zh-CN"/>
          <w14:ligatures w14:val="none"/>
        </w:rPr>
      </w:pPr>
      <w:proofErr w:type="spellStart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:bdr w:val="none" w:sz="0" w:space="0" w:color="auto" w:frame="1"/>
          <w14:ligatures w14:val="none"/>
        </w:rPr>
        <w:t>Câu</w:t>
      </w:r>
      <w:proofErr w:type="spellEnd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:bdr w:val="none" w:sz="0" w:space="0" w:color="auto" w:frame="1"/>
          <w14:ligatures w14:val="none"/>
        </w:rPr>
        <w:t xml:space="preserve"> 4: 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Quãng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đường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từ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nhà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Phương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đến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trường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dài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3 km.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Hỏi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quãng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đường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đó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hiển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thị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trên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bản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đồ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tỉ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lệ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1 : 500 000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có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độ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dài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là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bao 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nhiêu</w:t>
      </w:r>
      <w:proofErr w:type="spellEnd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 xml:space="preserve"> mi-li-</w:t>
      </w:r>
      <w:proofErr w:type="spellStart"/>
      <w:r w:rsidRPr="00CB2B64">
        <w:rPr>
          <w:rFonts w:ascii="Times New Roman" w:eastAsia="SimSun" w:hAnsi="Times New Roman" w:cs="Times New Roman"/>
          <w:bCs/>
          <w:kern w:val="0"/>
          <w:sz w:val="28"/>
          <w:szCs w:val="28"/>
          <w:lang w:eastAsia="zh-CN"/>
          <w14:ligatures w14:val="none"/>
        </w:rPr>
        <w:t>mét</w:t>
      </w:r>
      <w:proofErr w:type="spellEnd"/>
      <w:r w:rsidRPr="00CB2B64"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zh-CN"/>
          <w14:ligatures w14:val="none"/>
        </w:rPr>
        <w:t>?</w:t>
      </w:r>
    </w:p>
    <w:p w14:paraId="29FCF5B2" w14:textId="77777777" w:rsidR="00CB2B64" w:rsidRPr="00CB2B64" w:rsidRDefault="00CB2B64" w:rsidP="00CB2B64">
      <w:pPr>
        <w:spacing w:after="0"/>
        <w:jc w:val="both"/>
        <w:rPr>
          <w:rFonts w:ascii="Times New Roman" w:eastAsia="SimSun" w:hAnsi="Times New Roman" w:cs="Times New Roman"/>
          <w:kern w:val="0"/>
          <w:sz w:val="28"/>
          <w:szCs w:val="28"/>
          <w:lang w:eastAsia="zh-CN"/>
          <w14:ligatures w14:val="none"/>
        </w:rPr>
      </w:pPr>
      <w:r w:rsidRPr="00CB2B64"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zh-CN"/>
          <w14:ligatures w14:val="none"/>
        </w:rPr>
        <w:tab/>
      </w:r>
      <w:r w:rsidRPr="00CB2B64">
        <w:rPr>
          <w:rFonts w:ascii="Times New Roman" w:eastAsia="SimSun" w:hAnsi="Times New Roman" w:cs="Times New Roman"/>
          <w:kern w:val="0"/>
          <w:sz w:val="28"/>
          <w:szCs w:val="28"/>
          <w:lang w:eastAsia="zh-CN"/>
          <w14:ligatures w14:val="none"/>
        </w:rPr>
        <w:t xml:space="preserve">A. 6 mm             B. 60 mm             C. 30 mm             D. 5 mm  </w:t>
      </w:r>
    </w:p>
    <w:p w14:paraId="686A7CA3" w14:textId="77777777" w:rsidR="00CB2B64" w:rsidRPr="00CB2B64" w:rsidRDefault="00CB2B64" w:rsidP="00CB2B64">
      <w:pPr>
        <w:shd w:val="clear" w:color="auto" w:fill="FFFFFF"/>
        <w:spacing w:after="0"/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</w:pPr>
      <w:proofErr w:type="spellStart"/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5</w:t>
      </w:r>
      <w:r w:rsidRPr="00CB2B64">
        <w:rPr>
          <w:rFonts w:ascii="Times New Roman" w:eastAsia="SimSun" w:hAnsi="Times New Roman" w:cs="Times New Roman"/>
          <w:kern w:val="0"/>
          <w:sz w:val="28"/>
          <w:szCs w:val="28"/>
          <w:lang w:eastAsia="zh-CN"/>
          <w14:ligatures w14:val="none"/>
        </w:rPr>
        <w:tab/>
      </w:r>
      <w:r w:rsidRPr="00CB2B64"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zh-CN"/>
          <w14:ligatures w14:val="none"/>
        </w:rPr>
        <w:t xml:space="preserve">.  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>Ngọc ném bóng liên tiếp nhiều lần về phía rổ. Dưới đây là bảng kết quả ghi lại số lần Ngọc ném bóng vào và không vào rổ:</w:t>
      </w:r>
    </w:p>
    <w:tbl>
      <w:tblPr>
        <w:tblW w:w="920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99"/>
        <w:gridCol w:w="3120"/>
        <w:gridCol w:w="3086"/>
      </w:tblGrid>
      <w:tr w:rsidR="00CB2B64" w:rsidRPr="00CB2B64" w14:paraId="4357D983" w14:textId="77777777" w:rsidTr="00751418">
        <w:trPr>
          <w:trHeight w:val="430"/>
        </w:trPr>
        <w:tc>
          <w:tcPr>
            <w:tcW w:w="2999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583C6449" w14:textId="77777777" w:rsidR="00CB2B64" w:rsidRPr="00CB2B64" w:rsidRDefault="00CB2B64" w:rsidP="00CB2B64">
            <w:pPr>
              <w:spacing w:after="0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CB2B64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  <w:t>Kết quả</w:t>
            </w:r>
          </w:p>
        </w:tc>
        <w:tc>
          <w:tcPr>
            <w:tcW w:w="312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1FE03404" w14:textId="77777777" w:rsidR="00CB2B64" w:rsidRPr="00CB2B64" w:rsidRDefault="00CB2B64" w:rsidP="00CB2B64">
            <w:pPr>
              <w:spacing w:after="0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CB2B64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  <w:t>Vào rổ</w:t>
            </w:r>
          </w:p>
        </w:tc>
        <w:tc>
          <w:tcPr>
            <w:tcW w:w="3086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77383BB7" w14:textId="77777777" w:rsidR="00CB2B64" w:rsidRPr="00CB2B64" w:rsidRDefault="00CB2B64" w:rsidP="00CB2B64">
            <w:pPr>
              <w:spacing w:after="0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CB2B64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  <w:t>Không vào rổ</w:t>
            </w:r>
          </w:p>
        </w:tc>
      </w:tr>
      <w:tr w:rsidR="00CB2B64" w:rsidRPr="00CB2B64" w14:paraId="70324C45" w14:textId="77777777" w:rsidTr="00751418">
        <w:trPr>
          <w:trHeight w:val="833"/>
        </w:trPr>
        <w:tc>
          <w:tcPr>
            <w:tcW w:w="2999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1C403E26" w14:textId="77777777" w:rsidR="00CB2B64" w:rsidRPr="00CB2B64" w:rsidRDefault="00CB2B64" w:rsidP="00CB2B64">
            <w:pPr>
              <w:spacing w:after="0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CB2B64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  <w:t>Số lần</w:t>
            </w:r>
          </w:p>
        </w:tc>
        <w:tc>
          <w:tcPr>
            <w:tcW w:w="312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679CFD30" w14:textId="77777777" w:rsidR="00CB2B64" w:rsidRPr="00CB2B64" w:rsidRDefault="00CB2B64" w:rsidP="00CB2B64">
            <w:pPr>
              <w:spacing w:after="0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CB2B64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14:ligatures w14:val="none"/>
              </w:rPr>
              <w:drawing>
                <wp:inline distT="0" distB="0" distL="0" distR="0" wp14:anchorId="00ABDDC4" wp14:editId="5C675263">
                  <wp:extent cx="419100" cy="409575"/>
                  <wp:effectExtent l="0" t="0" r="0" b="9525"/>
                  <wp:docPr id="1831247998" name="Picture 1831247998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B2B64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  <w:t> </w:t>
            </w:r>
            <w:r w:rsidRPr="00CB2B64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14:ligatures w14:val="none"/>
              </w:rPr>
              <w:drawing>
                <wp:inline distT="0" distB="0" distL="0" distR="0" wp14:anchorId="02D083ED" wp14:editId="1461BF84">
                  <wp:extent cx="419100" cy="409575"/>
                  <wp:effectExtent l="0" t="0" r="0" b="9525"/>
                  <wp:docPr id="1831247999" name="Picture 1831247999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86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0CA9FBEC" w14:textId="77777777" w:rsidR="00CB2B64" w:rsidRPr="00CB2B64" w:rsidRDefault="00CB2B64" w:rsidP="00CB2B64">
            <w:pPr>
              <w:spacing w:after="0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CB2B64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14:ligatures w14:val="none"/>
              </w:rPr>
              <w:drawing>
                <wp:inline distT="0" distB="0" distL="0" distR="0" wp14:anchorId="04FCE913" wp14:editId="75863845">
                  <wp:extent cx="638175" cy="390525"/>
                  <wp:effectExtent l="0" t="0" r="9525" b="9525"/>
                  <wp:docPr id="1410935872" name="Picture 1410935872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A4F477" w14:textId="77777777" w:rsidR="00CB2B64" w:rsidRPr="00CB2B64" w:rsidRDefault="00CB2B64" w:rsidP="00CB2B64">
      <w:pPr>
        <w:shd w:val="clear" w:color="auto" w:fill="FFFFFF"/>
        <w:spacing w:after="0"/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</w:pP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>Tỉ số số lần Ngọc ném bóng vào rổ và tổng số lần là:</w:t>
      </w:r>
    </w:p>
    <w:p w14:paraId="57436DBE" w14:textId="77777777" w:rsidR="00CB2B64" w:rsidRPr="00CB2B64" w:rsidRDefault="00CB2B64" w:rsidP="00CB2B64">
      <w:pPr>
        <w:shd w:val="clear" w:color="auto" w:fill="FFFFFF"/>
        <w:spacing w:after="0"/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</w:pP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:lang w:val="vi-VN"/>
          <w14:ligatures w14:val="none"/>
        </w:rPr>
        <w:tab/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14:ligatures w14:val="none"/>
        </w:rPr>
        <w:t xml:space="preserve">A. </w:t>
      </w:r>
      <m:oMath>
        <m:f>
          <m:fPr>
            <m:ctrlPr>
              <w:rPr>
                <w:rFonts w:ascii="Cambria Math" w:eastAsia="Calibri" w:hAnsi="Cambria Math" w:cs="Times New Roman"/>
                <w:b/>
                <w:i/>
                <w:kern w:val="0"/>
                <w:sz w:val="28"/>
                <w:szCs w:val="28"/>
                <w:lang w:val="nl-NL"/>
                <w14:ligatures w14:val="none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 w:cs="Times New Roman"/>
                <w:kern w:val="0"/>
                <w:sz w:val="28"/>
                <w:szCs w:val="28"/>
                <w:lang w:val="nl-NL"/>
                <w14:ligatures w14:val="none"/>
              </w:rPr>
              <m:t>11</m:t>
            </m:r>
          </m:num>
          <m:den>
            <m:r>
              <m:rPr>
                <m:sty m:val="bi"/>
              </m:rPr>
              <w:rPr>
                <w:rFonts w:ascii="Cambria Math" w:eastAsia="Calibri" w:hAnsi="Cambria Math" w:cs="Times New Roman"/>
                <w:kern w:val="0"/>
                <w:sz w:val="28"/>
                <w:szCs w:val="28"/>
                <w:lang w:val="nl-NL"/>
                <w14:ligatures w14:val="none"/>
              </w:rPr>
              <m:t>16</m:t>
            </m:r>
          </m:den>
        </m:f>
      </m:oMath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:lang w:val="vi-VN"/>
          <w14:ligatures w14:val="none"/>
        </w:rPr>
        <w:tab/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14:ligatures w14:val="none"/>
        </w:rPr>
        <w:t xml:space="preserve">                 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>B.</w:t>
      </w:r>
      <m:oMath>
        <m:r>
          <m:rPr>
            <m:sty m:val="bi"/>
          </m:rPr>
          <w:rPr>
            <w:rFonts w:ascii="Cambria Math" w:eastAsia="Calibri" w:hAnsi="Cambria Math" w:cs="Times New Roman"/>
            <w:color w:val="000000"/>
            <w:kern w:val="0"/>
            <w:sz w:val="28"/>
            <w:szCs w:val="28"/>
            <w14:ligatures w14:val="none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b/>
                <w:i/>
                <w:kern w:val="0"/>
                <w:sz w:val="28"/>
                <w:szCs w:val="28"/>
                <w:lang w:val="nl-NL"/>
                <w14:ligatures w14:val="none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 w:cs="Times New Roman"/>
                <w:kern w:val="0"/>
                <w:sz w:val="28"/>
                <w:szCs w:val="28"/>
                <w:lang w:val="nl-NL"/>
                <w14:ligatures w14:val="none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="Calibri" w:hAnsi="Cambria Math" w:cs="Times New Roman"/>
                <w:kern w:val="0"/>
                <w:sz w:val="28"/>
                <w:szCs w:val="28"/>
                <w:lang w:val="nl-NL"/>
                <w14:ligatures w14:val="none"/>
              </w:rPr>
              <m:t>8</m:t>
            </m:r>
          </m:den>
        </m:f>
      </m:oMath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14:ligatures w14:val="none"/>
        </w:rPr>
        <w:drawing>
          <wp:inline distT="0" distB="0" distL="0" distR="0" wp14:anchorId="39299C03" wp14:editId="0C52FD21">
            <wp:extent cx="219075" cy="314325"/>
            <wp:effectExtent l="0" t="0" r="0" b="0"/>
            <wp:docPr id="1410935874" name="Picture 1410935874" descr="\frac{11}{16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frac{11}{16}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:lang w:val="vi-VN"/>
          <w14:ligatures w14:val="none"/>
        </w:rPr>
        <w:tab/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:lang w:val="vi-VN"/>
          <w14:ligatures w14:val="none"/>
        </w:rPr>
        <w:tab/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14:ligatures w14:val="none"/>
        </w:rPr>
        <w:t xml:space="preserve">       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>C. </w:t>
      </w:r>
      <m:oMath>
        <m:f>
          <m:fPr>
            <m:ctrlPr>
              <w:rPr>
                <w:rFonts w:ascii="Cambria Math" w:eastAsia="Calibri" w:hAnsi="Cambria Math" w:cs="Times New Roman"/>
                <w:b/>
                <w:i/>
                <w:kern w:val="0"/>
                <w:sz w:val="28"/>
                <w:szCs w:val="28"/>
                <w:lang w:val="nl-NL"/>
                <w14:ligatures w14:val="none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 w:cs="Times New Roman"/>
                <w:kern w:val="0"/>
                <w:sz w:val="28"/>
                <w:szCs w:val="28"/>
                <w:lang w:val="nl-NL"/>
                <w14:ligatures w14:val="none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="Calibri" w:hAnsi="Cambria Math" w:cs="Times New Roman"/>
                <w:kern w:val="0"/>
                <w:sz w:val="28"/>
                <w:szCs w:val="28"/>
                <w:lang w:val="nl-NL"/>
                <w14:ligatures w14:val="none"/>
              </w:rPr>
              <m:t>11</m:t>
            </m:r>
          </m:den>
        </m:f>
      </m:oMath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14:ligatures w14:val="none"/>
        </w:rPr>
        <w:drawing>
          <wp:inline distT="0" distB="0" distL="0" distR="0" wp14:anchorId="66C58CE3" wp14:editId="43BADF9E">
            <wp:extent cx="219075" cy="342900"/>
            <wp:effectExtent l="0" t="0" r="0" b="0"/>
            <wp:docPr id="1410935875" name="Picture 1410935875" descr="\frac{5}{1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frac{5}{11}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:lang w:val="vi-VN"/>
          <w14:ligatures w14:val="none"/>
        </w:rPr>
        <w:tab/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14:ligatures w14:val="none"/>
        </w:rPr>
        <w:t xml:space="preserve">                    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>D. </w:t>
      </w:r>
      <m:oMath>
        <m:f>
          <m:fPr>
            <m:ctrlPr>
              <w:rPr>
                <w:rFonts w:ascii="Cambria Math" w:eastAsia="Calibri" w:hAnsi="Cambria Math" w:cs="Times New Roman"/>
                <w:b/>
                <w:i/>
                <w:kern w:val="0"/>
                <w:sz w:val="28"/>
                <w:szCs w:val="28"/>
                <w:lang w:val="nl-NL"/>
                <w14:ligatures w14:val="none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 w:cs="Times New Roman"/>
                <w:kern w:val="0"/>
                <w:sz w:val="28"/>
                <w:szCs w:val="28"/>
                <w:lang w:val="nl-NL"/>
                <w14:ligatures w14:val="none"/>
              </w:rPr>
              <m:t>11</m:t>
            </m:r>
          </m:num>
          <m:den>
            <m:r>
              <m:rPr>
                <m:sty m:val="bi"/>
              </m:rPr>
              <w:rPr>
                <w:rFonts w:ascii="Cambria Math" w:eastAsia="Calibri" w:hAnsi="Cambria Math" w:cs="Times New Roman"/>
                <w:kern w:val="0"/>
                <w:sz w:val="28"/>
                <w:szCs w:val="28"/>
                <w:lang w:val="nl-NL"/>
                <w14:ligatures w14:val="none"/>
              </w:rPr>
              <m:t>5</m:t>
            </m:r>
          </m:den>
        </m:f>
      </m:oMath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bdr w:val="none" w:sz="0" w:space="0" w:color="auto" w:frame="1"/>
          <w14:ligatures w14:val="none"/>
        </w:rPr>
        <w:drawing>
          <wp:inline distT="0" distB="0" distL="0" distR="0" wp14:anchorId="7321939A" wp14:editId="6A2867AA">
            <wp:extent cx="219075" cy="352425"/>
            <wp:effectExtent l="0" t="0" r="0" b="0"/>
            <wp:docPr id="1410935876" name="Picture 1410935876" descr="\frac{11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1}{5}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D5FD2C" w14:textId="77777777" w:rsidR="00CB2B64" w:rsidRPr="00CB2B64" w:rsidRDefault="00CB2B64" w:rsidP="00CB2B64">
      <w:pPr>
        <w:spacing w:after="0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proofErr w:type="spellStart"/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6: </w:t>
      </w:r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Một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ình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lập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phương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ó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diện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ích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một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mặt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là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0,36m</w:t>
      </w:r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:vertAlign w:val="superscript"/>
          <w14:ligatures w14:val="none"/>
        </w:rPr>
        <w:t>2</w:t>
      </w:r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.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Diện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ích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xung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quanh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ủa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ình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lập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phương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ó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là</w:t>
      </w:r>
      <w:proofErr w:type="spellEnd"/>
      <w:r w:rsidRPr="00CB2B64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:</w:t>
      </w:r>
    </w:p>
    <w:p w14:paraId="3C5E5115" w14:textId="77777777" w:rsidR="00CB2B64" w:rsidRPr="00CB2B64" w:rsidRDefault="00CB2B64" w:rsidP="00CB2B64">
      <w:pPr>
        <w:shd w:val="clear" w:color="auto" w:fill="FFFFFF"/>
        <w:spacing w:after="0"/>
        <w:ind w:firstLine="720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A. 0,76 m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>2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B. 1,80 m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 xml:space="preserve">2                       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. 2,16 m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>2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       D. 1,44 m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>2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               </w:t>
      </w:r>
    </w:p>
    <w:p w14:paraId="09597324" w14:textId="77777777" w:rsidR="00CB2B64" w:rsidRPr="00CB2B64" w:rsidRDefault="00CB2B64" w:rsidP="00CB2B64">
      <w:pPr>
        <w:spacing w:after="0"/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</w:pPr>
      <w:proofErr w:type="spellStart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:bdr w:val="none" w:sz="0" w:space="0" w:color="auto" w:frame="1"/>
          <w14:ligatures w14:val="none"/>
        </w:rPr>
        <w:t>Câu</w:t>
      </w:r>
      <w:proofErr w:type="spellEnd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:bdr w:val="none" w:sz="0" w:space="0" w:color="auto" w:frame="1"/>
          <w14:ligatures w14:val="none"/>
        </w:rPr>
        <w:t xml:space="preserve"> 7: </w:t>
      </w:r>
      <w:proofErr w:type="spellStart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Diện</w:t>
      </w:r>
      <w:proofErr w:type="spellEnd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tích</w:t>
      </w:r>
      <w:proofErr w:type="spellEnd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hình</w:t>
      </w:r>
      <w:proofErr w:type="spellEnd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tròn</w:t>
      </w:r>
      <w:proofErr w:type="spellEnd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có</w:t>
      </w:r>
      <w:proofErr w:type="spellEnd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đường</w:t>
      </w:r>
      <w:proofErr w:type="spellEnd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kính</w:t>
      </w:r>
      <w:proofErr w:type="spellEnd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bằng</w:t>
      </w:r>
      <w:proofErr w:type="spellEnd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6cm </w:t>
      </w:r>
      <w:proofErr w:type="spellStart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là</w:t>
      </w:r>
      <w:proofErr w:type="spellEnd"/>
      <w:r w:rsidRPr="00CB2B64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 :</w:t>
      </w:r>
    </w:p>
    <w:p w14:paraId="47A2DDC1" w14:textId="77777777" w:rsidR="00CB2B64" w:rsidRPr="00CB2B64" w:rsidRDefault="00CB2B64" w:rsidP="00CB2B64">
      <w:pPr>
        <w:spacing w:after="0"/>
        <w:ind w:firstLine="720"/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</w:pP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A. 9 cm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 xml:space="preserve">2                    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. 18,84cm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 xml:space="preserve">2                   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.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 xml:space="preserve"> 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28,26cm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 xml:space="preserve">2                     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. 2,826cm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>2</w:t>
      </w:r>
    </w:p>
    <w:p w14:paraId="4E221F5C" w14:textId="77777777" w:rsidR="00CB2B64" w:rsidRPr="00CB2B64" w:rsidRDefault="00CB2B64" w:rsidP="00CB2B64">
      <w:pPr>
        <w:tabs>
          <w:tab w:val="left" w:pos="2520"/>
          <w:tab w:val="left" w:pos="5160"/>
          <w:tab w:val="left" w:pos="7680"/>
        </w:tabs>
        <w:spacing w:after="0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</w:pPr>
    </w:p>
    <w:p w14:paraId="0E19FBFE" w14:textId="77777777" w:rsidR="00CB2B64" w:rsidRPr="00CB2B64" w:rsidRDefault="00CB2B64" w:rsidP="00CB2B64">
      <w:pPr>
        <w:tabs>
          <w:tab w:val="left" w:pos="2520"/>
          <w:tab w:val="left" w:pos="5160"/>
          <w:tab w:val="left" w:pos="7680"/>
        </w:tabs>
        <w:spacing w:after="0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</w:pPr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>B. PHẦN TỰ LUẬN</w:t>
      </w:r>
    </w:p>
    <w:p w14:paraId="15E50483" w14:textId="77777777" w:rsidR="00CB2B64" w:rsidRPr="00CB2B64" w:rsidRDefault="00CB2B64" w:rsidP="00CB2B64">
      <w:pPr>
        <w:spacing w:after="0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proofErr w:type="spellStart"/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CB2B6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8: </w:t>
      </w:r>
      <w:proofErr w:type="spellStart"/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ính</w:t>
      </w:r>
      <w:proofErr w:type="spellEnd"/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giá</w:t>
      </w:r>
      <w:proofErr w:type="spellEnd"/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rị</w:t>
      </w:r>
      <w:proofErr w:type="spellEnd"/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iểu</w:t>
      </w:r>
      <w:proofErr w:type="spellEnd"/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</w:p>
    <w:p w14:paraId="0DEAC2C6" w14:textId="77777777" w:rsidR="00CB2B64" w:rsidRPr="00CB2B64" w:rsidRDefault="00CB2B64" w:rsidP="00CB2B64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lang w:eastAsia="vi-VN"/>
          <w14:ligatures w14:val="none"/>
        </w:rPr>
        <w:t xml:space="preserve">             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 xml:space="preserve">(128,4 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lang w:eastAsia="vi-VN"/>
          <w14:ligatures w14:val="none"/>
        </w:rPr>
        <w:t>-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 xml:space="preserve"> 73,2) : 2,4 + 18,32</w:t>
      </w:r>
    </w:p>
    <w:p w14:paraId="023EEDB7" w14:textId="4F7433D3" w:rsidR="00CB2B64" w:rsidRPr="00CB2B64" w:rsidRDefault="00CB2B64" w:rsidP="00CB2B64">
      <w:pPr>
        <w:shd w:val="clear" w:color="auto" w:fill="FFFFFF"/>
        <w:spacing w:after="0" w:line="324" w:lineRule="auto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pt-BR" w:eastAsia="vi-VN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val="pt-BR" w:eastAsia="vi-VN"/>
          <w14:ligatures w14:val="none"/>
        </w:rPr>
        <w:t>.................................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pt-BR" w:eastAsia="vi-VN"/>
          <w14:ligatures w14:val="none"/>
        </w:rPr>
        <w:t>.</w:t>
      </w:r>
    </w:p>
    <w:p w14:paraId="43323968" w14:textId="62658D72" w:rsidR="00CB2B64" w:rsidRPr="00CB2B64" w:rsidRDefault="00CB2B64" w:rsidP="00CB2B64">
      <w:pPr>
        <w:shd w:val="clear" w:color="auto" w:fill="FFFFFF"/>
        <w:spacing w:after="0" w:line="324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pt-BR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pt-BR" w:eastAsia="vi-VN"/>
          <w14:ligatures w14:val="none"/>
        </w:rPr>
        <w:t>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val="pt-BR" w:eastAsia="vi-VN"/>
          <w14:ligatures w14:val="none"/>
        </w:rPr>
        <w:t>........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pt-BR" w:eastAsia="vi-VN"/>
          <w14:ligatures w14:val="none"/>
        </w:rPr>
        <w:t xml:space="preserve">.... </w:t>
      </w:r>
    </w:p>
    <w:p w14:paraId="09C1B896" w14:textId="77777777" w:rsidR="00CB2B64" w:rsidRPr="00CB2B64" w:rsidRDefault="00CB2B64" w:rsidP="00CB2B64">
      <w:pPr>
        <w:shd w:val="clear" w:color="auto" w:fill="FFFFFF"/>
        <w:spacing w:after="0" w:line="324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lastRenderedPageBreak/>
        <w:t xml:space="preserve">Câu </w:t>
      </w:r>
      <w:r w:rsidRPr="00CB2B6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eastAsia="vi-VN"/>
          <w14:ligatures w14:val="none"/>
        </w:rPr>
        <w:t>9</w:t>
      </w:r>
      <w:r w:rsidRPr="00CB2B6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 xml:space="preserve">: </w:t>
      </w:r>
      <w:r w:rsidRPr="00CB2B64"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>Đặt tính rồi tính</w:t>
      </w:r>
    </w:p>
    <w:p w14:paraId="67D31A0C" w14:textId="77777777" w:rsidR="00CB2B64" w:rsidRPr="00CB2B64" w:rsidRDefault="00CB2B64" w:rsidP="00CB2B64">
      <w:pPr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a)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12 phút 25 giây x 5        b, 10 giờ 48 phút : 9       c,  78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,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26  x  4,5        d,  8,216  :  5,2</w:t>
      </w:r>
    </w:p>
    <w:p w14:paraId="289B2A1C" w14:textId="4477ECC9" w:rsidR="00CB2B64" w:rsidRPr="00CB2B64" w:rsidRDefault="00CB2B64" w:rsidP="00CB2B64">
      <w:pPr>
        <w:spacing w:after="0" w:line="324" w:lineRule="auto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CB2B6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.................................................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........... </w:t>
      </w:r>
    </w:p>
    <w:p w14:paraId="63AB2F4A" w14:textId="77777777" w:rsidR="00CB2B64" w:rsidRPr="00CB2B64" w:rsidRDefault="00CB2B64" w:rsidP="00CB2B64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 xml:space="preserve">Câu 10: 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 w:eastAsia="vi-VN"/>
          <w14:ligatures w14:val="none"/>
        </w:rPr>
        <w:t>C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eastAsia="vi-VN"/>
          <w14:ligatures w14:val="none"/>
        </w:rPr>
        <w:t>uối tuần c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 w:eastAsia="vi-VN"/>
          <w14:ligatures w14:val="none"/>
        </w:rPr>
        <w:t xml:space="preserve">hị Lan thường 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eastAsia="vi-VN"/>
          <w14:ligatures w14:val="none"/>
        </w:rPr>
        <w:t>về quê bằng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 w:eastAsia="vi-VN"/>
          <w14:ligatures w14:val="none"/>
        </w:rPr>
        <w:t xml:space="preserve"> xe buýt. Để đến điểm xe buýt, chị Lan phải đi bộ với vận tốc 4,8 km/giờ trong 12 phút. Lên xe buýt, xe chạy với tốc độ trung bình khoảng 48 km/giờ trong 48 phút thì chị Lan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eastAsia="vi-VN"/>
          <w14:ligatures w14:val="none"/>
        </w:rPr>
        <w:t xml:space="preserve"> về đến quê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 w:eastAsia="vi-VN"/>
          <w14:ligatures w14:val="none"/>
        </w:rPr>
        <w:t xml:space="preserve">. Hỏi khoảng cách từ nhà chị Lan 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eastAsia="vi-VN"/>
          <w14:ligatures w14:val="none"/>
        </w:rPr>
        <w:t xml:space="preserve">về quê </w:t>
      </w:r>
      <w:r w:rsidRPr="00CB2B64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 w:eastAsia="vi-VN"/>
          <w14:ligatures w14:val="none"/>
        </w:rPr>
        <w:t>là bao nhiêu ki-lô-mét ?</w:t>
      </w:r>
    </w:p>
    <w:p w14:paraId="39420FC9" w14:textId="5DA6E9A2" w:rsidR="00CB2B64" w:rsidRPr="00CB2B64" w:rsidRDefault="00CB2B64" w:rsidP="00CB2B64">
      <w:pPr>
        <w:shd w:val="clear" w:color="auto" w:fill="FFFFFF"/>
        <w:spacing w:after="0" w:line="324" w:lineRule="auto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...................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............................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......</w:t>
      </w:r>
    </w:p>
    <w:p w14:paraId="36646D0F" w14:textId="37DAD492" w:rsidR="00CB2B64" w:rsidRPr="00CB2B64" w:rsidRDefault="00CB2B64" w:rsidP="00CB2B64">
      <w:pPr>
        <w:spacing w:after="0" w:line="324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.................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</w:t>
      </w:r>
    </w:p>
    <w:p w14:paraId="45B8A686" w14:textId="6120471A" w:rsidR="00CB2B64" w:rsidRPr="00CB2B64" w:rsidRDefault="00CB2B64" w:rsidP="00CB2B64">
      <w:pPr>
        <w:shd w:val="clear" w:color="auto" w:fill="FFFFFF"/>
        <w:spacing w:after="0" w:line="324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...........................................................................................................................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..............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............</w:t>
      </w:r>
    </w:p>
    <w:p w14:paraId="57D946DC" w14:textId="4D9EE910" w:rsidR="00CB2B64" w:rsidRPr="00CB2B64" w:rsidRDefault="00CB2B64" w:rsidP="00CB2B64">
      <w:pPr>
        <w:shd w:val="clear" w:color="auto" w:fill="FFFFFF"/>
        <w:spacing w:after="0" w:line="324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...........................................................................................................................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...........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...............</w:t>
      </w:r>
    </w:p>
    <w:p w14:paraId="45803A24" w14:textId="77777777" w:rsidR="00CB2B64" w:rsidRPr="00CB2B64" w:rsidRDefault="00CB2B64" w:rsidP="00CB2B64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 xml:space="preserve">Câu 11. </w:t>
      </w:r>
      <w:r w:rsidRPr="00CB2B64"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>Tính nhanh: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   </w:t>
      </w:r>
    </w:p>
    <w:p w14:paraId="63435736" w14:textId="77777777" w:rsidR="00CB2B64" w:rsidRPr="00CB2B64" w:rsidRDefault="00CB2B64" w:rsidP="00CB2B64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        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a. 2,5 x 12,5 x 8 x 4</w:t>
      </w:r>
    </w:p>
    <w:p w14:paraId="29758E2E" w14:textId="11DFB5F1" w:rsidR="00CB2B64" w:rsidRPr="00CB2B64" w:rsidRDefault="00CB2B64" w:rsidP="00CB2B64">
      <w:pPr>
        <w:spacing w:after="0" w:line="36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...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</w:t>
      </w:r>
    </w:p>
    <w:p w14:paraId="1DDC5334" w14:textId="06E19AB6" w:rsidR="00CB2B64" w:rsidRPr="00CB2B64" w:rsidRDefault="00CB2B64" w:rsidP="00CB2B64">
      <w:pPr>
        <w:spacing w:after="0" w:line="36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........</w:t>
      </w:r>
    </w:p>
    <w:p w14:paraId="077E968D" w14:textId="77777777" w:rsidR="00CB2B64" w:rsidRPr="00CB2B64" w:rsidRDefault="00CB2B64" w:rsidP="00CB2B64">
      <w:pPr>
        <w:shd w:val="clear" w:color="auto" w:fill="FFFFFF"/>
        <w:spacing w:after="0" w:line="324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        </w:t>
      </w:r>
      <w:r w:rsidRPr="00CB2B64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b. 18,5 : 4,6 + 14,8 : 4,6 + 12,7 : 4,6</w:t>
      </w:r>
    </w:p>
    <w:p w14:paraId="1E6266B5" w14:textId="19EF148F" w:rsidR="00CB2B64" w:rsidRPr="00CB2B64" w:rsidRDefault="00CB2B64" w:rsidP="00CB2B64">
      <w:pPr>
        <w:spacing w:after="0" w:line="324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.......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.</w:t>
      </w:r>
    </w:p>
    <w:p w14:paraId="400AEC2B" w14:textId="3C0F7B12" w:rsidR="00CB2B64" w:rsidRPr="00CB2B64" w:rsidRDefault="00CB2B64" w:rsidP="00CB2B64">
      <w:pPr>
        <w:spacing w:after="0" w:line="36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</w:t>
      </w:r>
    </w:p>
    <w:p w14:paraId="7E131338" w14:textId="4CF87E5C" w:rsidR="00CB2B64" w:rsidRPr="00CB2B64" w:rsidRDefault="00CB2B64" w:rsidP="00CB2B64">
      <w:pPr>
        <w:spacing w:after="0" w:line="36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</w:t>
      </w:r>
      <w:r w:rsidRPr="00CB2B6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.......</w:t>
      </w:r>
    </w:p>
    <w:p w14:paraId="47D0D91A" w14:textId="77777777" w:rsidR="00676C48" w:rsidRDefault="00676C48"/>
    <w:sectPr w:rsidR="00676C48" w:rsidSect="00CB2B64">
      <w:pgSz w:w="12240" w:h="15840"/>
      <w:pgMar w:top="709" w:right="758" w:bottom="851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65B5"/>
    <w:rsid w:val="000020FD"/>
    <w:rsid w:val="00006D63"/>
    <w:rsid w:val="000351DE"/>
    <w:rsid w:val="00064827"/>
    <w:rsid w:val="00067156"/>
    <w:rsid w:val="000C0CCD"/>
    <w:rsid w:val="00110035"/>
    <w:rsid w:val="0016255F"/>
    <w:rsid w:val="001664EC"/>
    <w:rsid w:val="001C182D"/>
    <w:rsid w:val="001E2BBF"/>
    <w:rsid w:val="00226C85"/>
    <w:rsid w:val="00246F7D"/>
    <w:rsid w:val="002565B5"/>
    <w:rsid w:val="00287174"/>
    <w:rsid w:val="002A3FCD"/>
    <w:rsid w:val="002D0535"/>
    <w:rsid w:val="002D5FF8"/>
    <w:rsid w:val="002F4C34"/>
    <w:rsid w:val="003160B9"/>
    <w:rsid w:val="00346893"/>
    <w:rsid w:val="00376B5A"/>
    <w:rsid w:val="00385C6D"/>
    <w:rsid w:val="003C07EA"/>
    <w:rsid w:val="003E01BB"/>
    <w:rsid w:val="00400110"/>
    <w:rsid w:val="0043060A"/>
    <w:rsid w:val="00432EBF"/>
    <w:rsid w:val="004443CA"/>
    <w:rsid w:val="004513F2"/>
    <w:rsid w:val="00456C13"/>
    <w:rsid w:val="004755D8"/>
    <w:rsid w:val="00475DD5"/>
    <w:rsid w:val="004805C2"/>
    <w:rsid w:val="00483ECC"/>
    <w:rsid w:val="004866C1"/>
    <w:rsid w:val="004918D4"/>
    <w:rsid w:val="004C5C58"/>
    <w:rsid w:val="004F28F9"/>
    <w:rsid w:val="00521F6E"/>
    <w:rsid w:val="00571196"/>
    <w:rsid w:val="0059264F"/>
    <w:rsid w:val="0059680B"/>
    <w:rsid w:val="005E07BB"/>
    <w:rsid w:val="005E5EC9"/>
    <w:rsid w:val="00611839"/>
    <w:rsid w:val="00632B0F"/>
    <w:rsid w:val="00643838"/>
    <w:rsid w:val="00664956"/>
    <w:rsid w:val="00675B9C"/>
    <w:rsid w:val="00676C48"/>
    <w:rsid w:val="00683B5E"/>
    <w:rsid w:val="00684102"/>
    <w:rsid w:val="006B3C7D"/>
    <w:rsid w:val="006D2946"/>
    <w:rsid w:val="006D5F54"/>
    <w:rsid w:val="006F1640"/>
    <w:rsid w:val="00703683"/>
    <w:rsid w:val="007155F0"/>
    <w:rsid w:val="00731ED3"/>
    <w:rsid w:val="00736389"/>
    <w:rsid w:val="007440FC"/>
    <w:rsid w:val="00786000"/>
    <w:rsid w:val="00793345"/>
    <w:rsid w:val="007C2969"/>
    <w:rsid w:val="007D791B"/>
    <w:rsid w:val="007E0009"/>
    <w:rsid w:val="007E175F"/>
    <w:rsid w:val="007E4C81"/>
    <w:rsid w:val="00806BD8"/>
    <w:rsid w:val="00815AAF"/>
    <w:rsid w:val="00861791"/>
    <w:rsid w:val="0087403F"/>
    <w:rsid w:val="008742AF"/>
    <w:rsid w:val="00887064"/>
    <w:rsid w:val="008A62AF"/>
    <w:rsid w:val="008A7D12"/>
    <w:rsid w:val="008B5C82"/>
    <w:rsid w:val="008D334E"/>
    <w:rsid w:val="00910B72"/>
    <w:rsid w:val="009408A6"/>
    <w:rsid w:val="00946F35"/>
    <w:rsid w:val="009668A4"/>
    <w:rsid w:val="009B23E4"/>
    <w:rsid w:val="009C739A"/>
    <w:rsid w:val="009D4FF8"/>
    <w:rsid w:val="009F28E8"/>
    <w:rsid w:val="00A46F2E"/>
    <w:rsid w:val="00A5066F"/>
    <w:rsid w:val="00A56248"/>
    <w:rsid w:val="00A729B4"/>
    <w:rsid w:val="00A76047"/>
    <w:rsid w:val="00A80015"/>
    <w:rsid w:val="00AC2B4F"/>
    <w:rsid w:val="00AD52AF"/>
    <w:rsid w:val="00AF0703"/>
    <w:rsid w:val="00AF7AA5"/>
    <w:rsid w:val="00B16C78"/>
    <w:rsid w:val="00B17F1D"/>
    <w:rsid w:val="00B5499A"/>
    <w:rsid w:val="00B54B69"/>
    <w:rsid w:val="00B63AD2"/>
    <w:rsid w:val="00B7057F"/>
    <w:rsid w:val="00B82B22"/>
    <w:rsid w:val="00B83B7B"/>
    <w:rsid w:val="00B84DD4"/>
    <w:rsid w:val="00B948D8"/>
    <w:rsid w:val="00BF34F7"/>
    <w:rsid w:val="00BF5AD1"/>
    <w:rsid w:val="00BF7B47"/>
    <w:rsid w:val="00C36427"/>
    <w:rsid w:val="00C64019"/>
    <w:rsid w:val="00C80B1D"/>
    <w:rsid w:val="00C86C35"/>
    <w:rsid w:val="00CA3A89"/>
    <w:rsid w:val="00CA70F6"/>
    <w:rsid w:val="00CB2B64"/>
    <w:rsid w:val="00CD473B"/>
    <w:rsid w:val="00CE7A8B"/>
    <w:rsid w:val="00D0799D"/>
    <w:rsid w:val="00D57283"/>
    <w:rsid w:val="00D63B8D"/>
    <w:rsid w:val="00D7453D"/>
    <w:rsid w:val="00DC2234"/>
    <w:rsid w:val="00DC358E"/>
    <w:rsid w:val="00DD5137"/>
    <w:rsid w:val="00E04DFD"/>
    <w:rsid w:val="00E76DFC"/>
    <w:rsid w:val="00E80BB6"/>
    <w:rsid w:val="00E93F6B"/>
    <w:rsid w:val="00E96939"/>
    <w:rsid w:val="00EC0E3E"/>
    <w:rsid w:val="00EE43BE"/>
    <w:rsid w:val="00EE7239"/>
    <w:rsid w:val="00F16633"/>
    <w:rsid w:val="00F20208"/>
    <w:rsid w:val="00F24BC2"/>
    <w:rsid w:val="00F40E34"/>
    <w:rsid w:val="00F676E0"/>
    <w:rsid w:val="00FA64D3"/>
    <w:rsid w:val="00FD7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26A7A3"/>
  <w15:chartTrackingRefBased/>
  <w15:docId w15:val="{693706A5-951C-49B8-BD3B-3888C6F49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923</Words>
  <Characters>5266</Characters>
  <Application>Microsoft Office Word</Application>
  <DocSecurity>0</DocSecurity>
  <Lines>43</Lines>
  <Paragraphs>12</Paragraphs>
  <ScaleCrop>false</ScaleCrop>
  <Company/>
  <LinksUpToDate>false</LinksUpToDate>
  <CharactersWithSpaces>6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2</cp:revision>
  <dcterms:created xsi:type="dcterms:W3CDTF">2025-05-13T05:25:00Z</dcterms:created>
  <dcterms:modified xsi:type="dcterms:W3CDTF">2025-05-13T05:27:00Z</dcterms:modified>
</cp:coreProperties>
</file>